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horzAnchor="margin" w:tblpXSpec="right" w:tblpY="-86"/>
        <w:bidiVisual/>
        <w:tblW w:w="1094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000" w:firstRow="0" w:lastRow="0" w:firstColumn="0" w:lastColumn="0" w:noHBand="0" w:noVBand="0"/>
      </w:tblPr>
      <w:tblGrid>
        <w:gridCol w:w="3287"/>
        <w:gridCol w:w="4253"/>
        <w:gridCol w:w="3402"/>
      </w:tblGrid>
      <w:tr w:rsidR="006E45D8" w:rsidRPr="003B0E33" w:rsidTr="006E45D8">
        <w:trPr>
          <w:trHeight w:val="1156"/>
        </w:trPr>
        <w:tc>
          <w:tcPr>
            <w:tcW w:w="3287" w:type="dxa"/>
            <w:tcBorders>
              <w:top w:val="thinThickMediumGap" w:sz="24" w:space="0" w:color="auto"/>
              <w:left w:val="thinThickMediumGap" w:sz="24" w:space="0" w:color="auto"/>
              <w:right w:val="thinThickMediumGap" w:sz="24" w:space="0" w:color="auto"/>
            </w:tcBorders>
            <w:vAlign w:val="center"/>
          </w:tcPr>
          <w:p w:rsidR="006E45D8" w:rsidRPr="00EE4CCE" w:rsidRDefault="006E45D8" w:rsidP="006E45D8">
            <w:pPr>
              <w:spacing w:after="0" w:line="240" w:lineRule="auto"/>
              <w:jc w:val="center"/>
              <w:rPr>
                <w:rFonts w:ascii="Times New Roman" w:hAnsi="Times New Roman"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E3538">
              <w:rPr>
                <w:rFonts w:cs="Andalus" w:hint="cs"/>
                <w:b/>
                <w:bCs/>
                <w:sz w:val="28"/>
                <w:szCs w:val="28"/>
                <w:rtl/>
              </w:rPr>
              <w:t>المستوى:</w:t>
            </w:r>
            <w:r w:rsidRPr="004E3538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ثانية</w:t>
            </w:r>
            <w:proofErr w:type="gramEnd"/>
            <w:r w:rsidRPr="004E3538">
              <w:rPr>
                <w:rFonts w:cs="Andalus" w:hint="cs"/>
                <w:b/>
                <w:bCs/>
                <w:sz w:val="28"/>
                <w:szCs w:val="28"/>
                <w:rtl/>
              </w:rPr>
              <w:t xml:space="preserve"> متوسط</w:t>
            </w:r>
            <w:r w:rsidRPr="004E3538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Pr="004E3538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4E3538">
              <w:rPr>
                <w:rFonts w:ascii="Copperplate Gothic Light" w:hAnsi="Copperplate Gothic Light" w:cs="Traditional Arabic"/>
                <w:b/>
                <w:bCs/>
                <w:sz w:val="24"/>
                <w:szCs w:val="24"/>
                <w:lang w:val="fr-FR"/>
              </w:rPr>
              <w:t>2</w:t>
            </w:r>
            <w:r w:rsidRPr="004E3538">
              <w:rPr>
                <w:rFonts w:ascii="Copperplate Gothic Light" w:hAnsi="Copperplate Gothic Light" w:cs="Traditional Arabic"/>
                <w:b/>
                <w:bCs/>
                <w:sz w:val="28"/>
                <w:szCs w:val="28"/>
                <w:lang w:val="fr-FR"/>
              </w:rPr>
              <w:t xml:space="preserve"> </w:t>
            </w:r>
            <w:r w:rsidRPr="004E3538">
              <w:rPr>
                <w:rFonts w:ascii="Copperplate Gothic Light" w:hAnsi="Copperplate Gothic Light" w:cs="Traditional Arabic"/>
                <w:b/>
                <w:bCs/>
                <w:sz w:val="24"/>
                <w:szCs w:val="24"/>
                <w:lang w:val="fr-FR"/>
              </w:rPr>
              <w:t>AM</w:t>
            </w:r>
            <w:r w:rsidRPr="004E3538">
              <w:rPr>
                <w:rFonts w:ascii="Copperplate Gothic Light" w:hAnsi="Copperplate Gothic Light" w:cs="Traditional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253" w:type="dxa"/>
            <w:tcBorders>
              <w:top w:val="thinThickMediumGap" w:sz="24" w:space="0" w:color="auto"/>
              <w:left w:val="thinThickMediumGap" w:sz="24" w:space="0" w:color="auto"/>
              <w:bottom w:val="thinThickMediumGap" w:sz="24" w:space="0" w:color="auto"/>
              <w:right w:val="thinThickMediumGap" w:sz="24" w:space="0" w:color="auto"/>
            </w:tcBorders>
            <w:shd w:val="clear" w:color="auto" w:fill="auto"/>
            <w:vAlign w:val="center"/>
          </w:tcPr>
          <w:p w:rsidR="006E45D8" w:rsidRPr="004E3538" w:rsidRDefault="006E45D8" w:rsidP="0024470C">
            <w:pPr>
              <w:spacing w:after="0" w:line="240" w:lineRule="auto"/>
              <w:jc w:val="center"/>
              <w:rPr>
                <w:rFonts w:cs="Traditional Arabic"/>
                <w:b/>
                <w:bCs/>
                <w:sz w:val="44"/>
                <w:szCs w:val="44"/>
                <w:rtl/>
                <w:lang w:bidi="ar-DZ"/>
              </w:rPr>
            </w:pPr>
            <w:r w:rsidRPr="004E3538">
              <w:rPr>
                <w:rFonts w:cs="Traditional Arabic" w:hint="cs"/>
                <w:b/>
                <w:bCs/>
                <w:sz w:val="44"/>
                <w:szCs w:val="44"/>
                <w:rtl/>
                <w:lang w:bidi="ar-DZ"/>
              </w:rPr>
              <w:t>﴿</w:t>
            </w:r>
            <w:r w:rsidRPr="004E3538">
              <w:rPr>
                <w:rFonts w:cs="PT Bold Broken" w:hint="cs"/>
                <w:b/>
                <w:bCs/>
                <w:sz w:val="36"/>
                <w:szCs w:val="36"/>
                <w:rtl/>
                <w:lang w:bidi="ar-DZ"/>
              </w:rPr>
              <w:t>الاختبار الأوّل في</w:t>
            </w:r>
            <w:r w:rsidRPr="004E3538">
              <w:rPr>
                <w:rFonts w:cs="PT Bold Broken"/>
                <w:b/>
                <w:bCs/>
                <w:sz w:val="36"/>
                <w:szCs w:val="36"/>
                <w:lang w:bidi="ar-DZ"/>
              </w:rPr>
              <w:t xml:space="preserve"> </w:t>
            </w:r>
            <w:r w:rsidRPr="004E3538">
              <w:rPr>
                <w:rFonts w:cs="PT Bold Broken" w:hint="cs"/>
                <w:b/>
                <w:bCs/>
                <w:sz w:val="36"/>
                <w:szCs w:val="36"/>
                <w:rtl/>
                <w:lang w:bidi="ar-DZ"/>
              </w:rPr>
              <w:t>الريّاضيّات</w:t>
            </w:r>
            <w:r w:rsidRPr="004E3538">
              <w:rPr>
                <w:rFonts w:cs="Traditional Arabic" w:hint="cs"/>
                <w:b/>
                <w:bCs/>
                <w:sz w:val="44"/>
                <w:szCs w:val="44"/>
                <w:rtl/>
                <w:lang w:bidi="ar-DZ"/>
              </w:rPr>
              <w:t>﴾</w:t>
            </w:r>
          </w:p>
        </w:tc>
        <w:tc>
          <w:tcPr>
            <w:tcW w:w="3402" w:type="dxa"/>
            <w:tcBorders>
              <w:top w:val="thinThickMediumGap" w:sz="24" w:space="0" w:color="auto"/>
              <w:left w:val="thinThickMediumGap" w:sz="24" w:space="0" w:color="auto"/>
              <w:right w:val="thinThickMediumGap" w:sz="24" w:space="0" w:color="auto"/>
            </w:tcBorders>
            <w:shd w:val="clear" w:color="auto" w:fill="auto"/>
            <w:vAlign w:val="center"/>
          </w:tcPr>
          <w:p w:rsidR="006E45D8" w:rsidRPr="004E3538" w:rsidRDefault="006E45D8" w:rsidP="006E45D8">
            <w:pPr>
              <w:spacing w:after="0" w:line="240" w:lineRule="auto"/>
              <w:jc w:val="center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r w:rsidRPr="004E3538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دة: ساعتان (</w:t>
            </w:r>
            <w:r w:rsidRPr="004E3538">
              <w:rPr>
                <w:rFonts w:cs="Andalus"/>
                <w:b/>
                <w:bCs/>
                <w:sz w:val="28"/>
                <w:szCs w:val="28"/>
                <w:lang w:bidi="ar-DZ"/>
              </w:rPr>
              <w:t>2h</w:t>
            </w:r>
            <w:r w:rsidRPr="004E3538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</w:p>
        </w:tc>
      </w:tr>
      <w:tr w:rsidR="0024470C" w:rsidRPr="00D55F11" w:rsidTr="00D124A5">
        <w:trPr>
          <w:trHeight w:val="12976"/>
        </w:trPr>
        <w:tc>
          <w:tcPr>
            <w:tcW w:w="10942" w:type="dxa"/>
            <w:gridSpan w:val="3"/>
            <w:tcBorders>
              <w:top w:val="thinThickMediumGap" w:sz="24" w:space="0" w:color="auto"/>
              <w:left w:val="thinThickMediumGap" w:sz="24" w:space="0" w:color="auto"/>
              <w:bottom w:val="thinThickMediumGap" w:sz="24" w:space="0" w:color="auto"/>
              <w:right w:val="thinThickMediumGap" w:sz="24" w:space="0" w:color="auto"/>
            </w:tcBorders>
          </w:tcPr>
          <w:p w:rsidR="0024470C" w:rsidRDefault="0024470C" w:rsidP="0024470C">
            <w:pPr>
              <w:spacing w:after="0" w:line="240" w:lineRule="auto"/>
              <w:rPr>
                <w:rFonts w:ascii="Traditional Arabic" w:eastAsia="Arial Unicode MS" w:hAnsi="Traditional Arabic" w:cs="Andalus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="Traditional Arabic" w:eastAsia="Arial Unicode MS" w:hAnsi="Traditional Arabic" w:cs="Andalus" w:hint="cs"/>
                <w:b/>
                <w:bCs/>
                <w:sz w:val="24"/>
                <w:szCs w:val="24"/>
                <w:u w:val="single"/>
                <w:rtl/>
                <w:lang w:val="fr-FR" w:bidi="ar-DZ"/>
              </w:rPr>
              <w:t>التمرين الأول</w:t>
            </w:r>
            <w:r>
              <w:rPr>
                <w:rFonts w:ascii="Traditional Arabic" w:eastAsia="Arial Unicode MS" w:hAnsi="Traditional Arabic" w:cs="Andalus" w:hint="cs"/>
                <w:b/>
                <w:bCs/>
                <w:sz w:val="24"/>
                <w:szCs w:val="24"/>
                <w:rtl/>
                <w:lang w:val="fr-FR" w:bidi="ar-DZ"/>
              </w:rPr>
              <w:t>:</w:t>
            </w:r>
            <w:r w:rsidR="001B59AE">
              <w:rPr>
                <w:rFonts w:ascii="Traditional Arabic" w:eastAsia="Arial Unicode MS" w:hAnsi="Traditional Arabic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proofErr w:type="gramStart"/>
            <w:r w:rsidR="001B59AE">
              <w:rPr>
                <w:rFonts w:ascii="Traditional Arabic" w:eastAsia="Arial Unicode MS" w:hAnsi="Traditional Arabic" w:cs="Andalus" w:hint="cs"/>
                <w:b/>
                <w:bCs/>
                <w:sz w:val="24"/>
                <w:szCs w:val="24"/>
                <w:rtl/>
                <w:lang w:val="fr-FR" w:bidi="ar-DZ"/>
              </w:rPr>
              <w:t>( 3</w:t>
            </w:r>
            <w:proofErr w:type="gramEnd"/>
            <w:r w:rsidR="001B59AE">
              <w:rPr>
                <w:rFonts w:ascii="Traditional Arabic" w:eastAsia="Arial Unicode MS" w:hAnsi="Traditional Arabic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نقاط )</w:t>
            </w:r>
          </w:p>
          <w:p w:rsidR="0024470C" w:rsidRPr="00EE4CCE" w:rsidRDefault="004E3538" w:rsidP="004E3538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 w:rsidRPr="00EE4CCE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أحسب بأسهل طريقة ممكنة العبارة </w:t>
            </w:r>
            <w:r w:rsidRPr="00EE4CCE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A</w:t>
            </w:r>
            <w:r w:rsidRPr="00EE4CCE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بحيث: </w:t>
            </w:r>
            <w:r w:rsidRPr="00EE4CCE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A = 657,9 × 0,99 + 657,9 × 0,01</w:t>
            </w:r>
          </w:p>
          <w:p w:rsidR="004E3538" w:rsidRPr="00EE4CCE" w:rsidRDefault="00114644" w:rsidP="004E3538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ضع العلامات +،</w:t>
            </w:r>
            <w:r w:rsidR="00653491" w:rsidRPr="00EE4CCE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proofErr w:type="gramStart"/>
            <w:r w:rsidR="00653491" w:rsidRPr="00EE4CCE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rtl/>
                <w:lang w:val="fr-FR" w:bidi="ar-DZ"/>
              </w:rPr>
              <w:t>–</w: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،</w:t>
            </w:r>
            <w:proofErr w:type="gramEnd"/>
            <w:r w:rsidR="00653491" w:rsidRPr="00EE4CCE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r w:rsidR="00653491" w:rsidRPr="00EE4CCE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rtl/>
                <w:lang w:val="fr-FR" w:bidi="ar-DZ"/>
              </w:rPr>
              <w:t>×</w: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r w:rsidR="00653491" w:rsidRPr="00EE4CCE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و </w:t>
            </w:r>
            <w:r w:rsidR="00653491" w:rsidRPr="00EE4CCE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rtl/>
                <w:lang w:val="fr-FR" w:bidi="ar-DZ"/>
              </w:rPr>
              <w:t>÷</w:t>
            </w:r>
            <w:r w:rsidR="00653491" w:rsidRPr="00EE4CCE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في المكان المناسب حتى تكون المساواة صحيحة: </w:t>
            </w:r>
            <w:r w:rsidR="00653491" w:rsidRPr="00EE4CCE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2 --- 3 --- 10 --- 48 --- 3 = 0</w:t>
            </w:r>
          </w:p>
          <w:p w:rsidR="00EE4CCE" w:rsidRDefault="00EE4CCE" w:rsidP="00EC646E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 w:rsidRPr="00EE4CCE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ضع الأقواس في المكان المناسب حتى تكون المساواة صحيحة: </w:t>
            </w:r>
            <w:r w:rsidR="00EC646E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55 – 6 × 2 + 7 = 1</w:t>
            </w:r>
          </w:p>
          <w:p w:rsidR="00C412BE" w:rsidRDefault="00C412BE" w:rsidP="001B59AE">
            <w:pPr>
              <w:spacing w:after="0" w:line="240" w:lineRule="auto"/>
              <w:rPr>
                <w:rFonts w:ascii="Times New Roman" w:eastAsia="Arial Unicode MS" w:hAnsi="Times New Roman" w:cs="Andalus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u w:val="single"/>
                <w:rtl/>
                <w:lang w:val="fr-FR" w:bidi="ar-DZ"/>
              </w:rPr>
              <w:t>التمرين الثاني</w:t>
            </w:r>
            <w:r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>:</w:t>
            </w:r>
            <w:r w:rsidR="001B59AE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proofErr w:type="gramStart"/>
            <w:r w:rsidR="001B59AE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( </w:t>
            </w:r>
            <w:r w:rsidR="001B59AE">
              <w:rPr>
                <w:rFonts w:ascii="Times New Roman" w:eastAsia="Arial Unicode MS" w:hAnsi="Times New Roman" w:cs="Andalus"/>
                <w:b/>
                <w:bCs/>
                <w:sz w:val="24"/>
                <w:szCs w:val="24"/>
                <w:lang w:val="fr-FR" w:bidi="ar-DZ"/>
              </w:rPr>
              <w:t>2</w:t>
            </w:r>
            <w:proofErr w:type="gramEnd"/>
            <w:r w:rsidR="001B59AE">
              <w:rPr>
                <w:rFonts w:ascii="Times New Roman" w:eastAsia="Arial Unicode MS" w:hAnsi="Times New Roman" w:cs="Andalus"/>
                <w:b/>
                <w:bCs/>
                <w:sz w:val="24"/>
                <w:szCs w:val="24"/>
                <w:lang w:val="fr-FR" w:bidi="ar-DZ"/>
              </w:rPr>
              <w:t>,5</w:t>
            </w:r>
            <w:r w:rsidR="001B59AE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نقاط )</w:t>
            </w:r>
          </w:p>
          <w:p w:rsidR="00C412BE" w:rsidRPr="002F6E45" w:rsidRDefault="00C412BE" w:rsidP="008D3135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rtl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أحسب بتمعّن كلا من العبارات الآتية:</w:t>
            </w:r>
          </w:p>
          <w:p w:rsidR="00C412BE" w:rsidRPr="002F6E45" w:rsidRDefault="001B59AE" w:rsidP="00C412BE">
            <w:p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rtl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1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0.75pt" o:ole="">
                  <v:imagedata r:id="rId6" o:title=""/>
                </v:shape>
                <o:OLEObject Type="Embed" ProgID="Equation.DSMT4" ShapeID="_x0000_i1025" DrawAspect="Content" ObjectID="_1613159638" r:id="rId7"/>
              </w:object>
            </w:r>
            <w:r w:rsidR="00C412BE"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،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position w:val="-28"/>
                <w:sz w:val="24"/>
                <w:szCs w:val="24"/>
                <w:lang w:val="fr-FR" w:bidi="ar-DZ"/>
              </w:rPr>
              <w:object w:dxaOrig="1540" w:dyaOrig="680">
                <v:shape id="_x0000_i1026" type="#_x0000_t75" style="width:77.25pt;height:33.75pt" o:ole="">
                  <v:imagedata r:id="rId8" o:title=""/>
                </v:shape>
                <o:OLEObject Type="Embed" ProgID="Equation.DSMT4" ShapeID="_x0000_i1026" DrawAspect="Content" ObjectID="_1613159639" r:id="rId9"/>
              </w:object>
            </w:r>
            <w:r w:rsidR="00C412BE"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، </w:t>
            </w:r>
            <w:r w:rsidR="004C50F9" w:rsidRPr="002F6E45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960" w:dyaOrig="620">
                <v:shape id="_x0000_i1027" type="#_x0000_t75" style="width:48pt;height:30.75pt" o:ole="">
                  <v:imagedata r:id="rId10" o:title=""/>
                </v:shape>
                <o:OLEObject Type="Embed" ProgID="Equation.DSMT4" ShapeID="_x0000_i1027" DrawAspect="Content" ObjectID="_1613159640" r:id="rId11"/>
              </w:object>
            </w:r>
          </w:p>
          <w:p w:rsidR="008D3135" w:rsidRPr="002F6E45" w:rsidRDefault="001B59AE" w:rsidP="008D3135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اختزل كلا من</w:t>
            </w:r>
            <w:r w:rsidR="008D3135"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r w:rsidR="008D3135"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A</w:t>
            </w:r>
            <w:r w:rsidR="008D3135"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، </w:t>
            </w:r>
            <w:r w:rsidR="008D3135"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B</w:t>
            </w:r>
          </w:p>
          <w:p w:rsidR="008D3135" w:rsidRPr="002F6E45" w:rsidRDefault="008D3135" w:rsidP="001B59AE">
            <w:pPr>
              <w:spacing w:after="0" w:line="240" w:lineRule="auto"/>
              <w:rPr>
                <w:rFonts w:ascii="Times New Roman" w:eastAsia="Arial Unicode MS" w:hAnsi="Times New Roman" w:cs="Andalus"/>
                <w:b/>
                <w:bCs/>
                <w:sz w:val="24"/>
                <w:szCs w:val="24"/>
                <w:rtl/>
                <w:lang w:val="fr-FR" w:bidi="ar-DZ"/>
              </w:rPr>
            </w:pPr>
            <w:r w:rsidRPr="002F6E45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u w:val="single"/>
                <w:rtl/>
                <w:lang w:val="fr-FR" w:bidi="ar-DZ"/>
              </w:rPr>
              <w:t>التمرين الثالث</w:t>
            </w:r>
            <w:r w:rsidRPr="002F6E45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>:</w:t>
            </w:r>
            <w:r w:rsidR="001B59AE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proofErr w:type="gramStart"/>
            <w:r w:rsidR="001B59AE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( </w:t>
            </w:r>
            <w:r w:rsidR="001B59AE">
              <w:rPr>
                <w:rFonts w:ascii="Times New Roman" w:eastAsia="Arial Unicode MS" w:hAnsi="Times New Roman" w:cs="Andalus"/>
                <w:b/>
                <w:bCs/>
                <w:sz w:val="24"/>
                <w:szCs w:val="24"/>
                <w:lang w:val="fr-FR" w:bidi="ar-DZ"/>
              </w:rPr>
              <w:t>3</w:t>
            </w:r>
            <w:proofErr w:type="gramEnd"/>
            <w:r w:rsidR="001B59AE">
              <w:rPr>
                <w:rFonts w:ascii="Times New Roman" w:eastAsia="Arial Unicode MS" w:hAnsi="Times New Roman" w:cs="Andalus"/>
                <w:b/>
                <w:bCs/>
                <w:sz w:val="24"/>
                <w:szCs w:val="24"/>
                <w:lang w:val="fr-FR" w:bidi="ar-DZ"/>
              </w:rPr>
              <w:t>,5</w:t>
            </w:r>
            <w:r w:rsidR="001B59AE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نقاط )</w:t>
            </w:r>
          </w:p>
          <w:p w:rsidR="008D3135" w:rsidRPr="002F6E45" w:rsidRDefault="008D3135" w:rsidP="00901614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rtl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أحسب بتمعّن العبارتين الآتيتين:</w:t>
            </w:r>
          </w:p>
          <w:p w:rsidR="008D3135" w:rsidRPr="002F6E45" w:rsidRDefault="008D3135" w:rsidP="008D3135">
            <w:p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/>
                <w:b/>
                <w:bCs/>
                <w:position w:val="-14"/>
                <w:sz w:val="24"/>
                <w:szCs w:val="24"/>
                <w:lang w:val="fr-FR" w:bidi="ar-DZ"/>
              </w:rPr>
              <w:object w:dxaOrig="2820" w:dyaOrig="400">
                <v:shape id="_x0000_i1028" type="#_x0000_t75" style="width:141pt;height:20.25pt" o:ole="">
                  <v:imagedata r:id="rId12" o:title=""/>
                </v:shape>
                <o:OLEObject Type="Embed" ProgID="Equation.DSMT4" ShapeID="_x0000_i1028" DrawAspect="Content" ObjectID="_1613159641" r:id="rId13"/>
              </w:object>
            </w:r>
          </w:p>
          <w:p w:rsidR="008D3135" w:rsidRPr="002F6E45" w:rsidRDefault="008D3135" w:rsidP="008D3135">
            <w:p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/>
                <w:b/>
                <w:bCs/>
                <w:position w:val="-14"/>
                <w:sz w:val="24"/>
                <w:szCs w:val="24"/>
                <w:lang w:val="fr-FR" w:bidi="ar-DZ"/>
              </w:rPr>
              <w:object w:dxaOrig="2439" w:dyaOrig="400">
                <v:shape id="_x0000_i1029" type="#_x0000_t75" style="width:122.25pt;height:20.25pt" o:ole="">
                  <v:imagedata r:id="rId14" o:title=""/>
                </v:shape>
                <o:OLEObject Type="Embed" ProgID="Equation.DSMT4" ShapeID="_x0000_i1029" DrawAspect="Content" ObjectID="_1613159642" r:id="rId15"/>
              </w:object>
            </w:r>
          </w:p>
          <w:p w:rsidR="008D3135" w:rsidRDefault="008D3135" w:rsidP="00901614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أوجد حاصل القسمة المقرب بالنقصان إلى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0,01</w:t>
            </w:r>
            <w:r w:rsidR="00901614"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للعدد </w:t>
            </w:r>
            <w:r w:rsidR="00901614" w:rsidRPr="002F6E45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340" w:dyaOrig="620">
                <v:shape id="_x0000_i1030" type="#_x0000_t75" style="width:17.25pt;height:30.75pt" o:ole="">
                  <v:imagedata r:id="rId16" o:title=""/>
                </v:shape>
                <o:OLEObject Type="Embed" ProgID="Equation.DSMT4" ShapeID="_x0000_i1030" DrawAspect="Content" ObjectID="_1613159643" r:id="rId17"/>
              </w:object>
            </w:r>
            <w:r w:rsidR="00901614"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.</w:t>
            </w:r>
          </w:p>
          <w:p w:rsidR="001B59AE" w:rsidRPr="002F6E45" w:rsidRDefault="001B59AE" w:rsidP="00901614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أعط مدوّر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340" w:dyaOrig="620">
                <v:shape id="_x0000_i1031" type="#_x0000_t75" style="width:17.25pt;height:30.75pt" o:ole="">
                  <v:imagedata r:id="rId16" o:title=""/>
                </v:shape>
                <o:OLEObject Type="Embed" ProgID="Equation.DSMT4" ShapeID="_x0000_i1031" DrawAspect="Content" ObjectID="_1613159644" r:id="rId18"/>
              </w:objec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إلى </w:t>
            </w:r>
            <w:r w:rsidRPr="001B59AE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340" w:dyaOrig="620">
                <v:shape id="_x0000_i1032" type="#_x0000_t75" style="width:17.25pt;height:30.75pt" o:ole="">
                  <v:imagedata r:id="rId19" o:title=""/>
                </v:shape>
                <o:OLEObject Type="Embed" ProgID="Equation.DSMT4" ShapeID="_x0000_i1032" DrawAspect="Content" ObjectID="_1613159645" r:id="rId20"/>
              </w:objec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. </w:t>
            </w:r>
          </w:p>
          <w:p w:rsidR="00901614" w:rsidRPr="002F6E45" w:rsidRDefault="00901614" w:rsidP="00901614">
            <w:pPr>
              <w:spacing w:after="0" w:line="240" w:lineRule="auto"/>
              <w:rPr>
                <w:rFonts w:ascii="Times New Roman" w:eastAsia="Arial Unicode MS" w:hAnsi="Times New Roman" w:cs="Andalus"/>
                <w:b/>
                <w:bCs/>
                <w:sz w:val="24"/>
                <w:szCs w:val="24"/>
                <w:rtl/>
                <w:lang w:val="fr-FR" w:bidi="ar-DZ"/>
              </w:rPr>
            </w:pPr>
            <w:r w:rsidRPr="002F6E45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u w:val="single"/>
                <w:rtl/>
                <w:lang w:val="fr-FR" w:bidi="ar-DZ"/>
              </w:rPr>
              <w:t>التمرين الرابع</w:t>
            </w:r>
            <w:r w:rsidRPr="002F6E45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>:</w:t>
            </w:r>
            <w:r w:rsidR="001B59AE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proofErr w:type="gramStart"/>
            <w:r w:rsidR="001B59AE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>( 4</w:t>
            </w:r>
            <w:proofErr w:type="gramEnd"/>
            <w:r w:rsidR="001B59AE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نقاط )</w:t>
            </w:r>
          </w:p>
          <w:p w:rsidR="00E206F5" w:rsidRPr="002F6E45" w:rsidRDefault="00E206F5" w:rsidP="002F6E45">
            <w:pPr>
              <w:numPr>
                <w:ilvl w:val="0"/>
                <w:numId w:val="6"/>
              </w:numPr>
              <w:spacing w:after="0" w:line="240" w:lineRule="auto"/>
              <w:ind w:left="486" w:hanging="284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rtl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أرسم:</w:t>
            </w:r>
          </w:p>
          <w:p w:rsidR="00901614" w:rsidRPr="002F6E45" w:rsidRDefault="00E206F5" w:rsidP="00E206F5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[AF]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قطعة مستقيم </w:t>
            </w:r>
            <w:proofErr w:type="gramStart"/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بحيث:</w:t>
            </w:r>
            <w:proofErr w:type="gramEnd"/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AF = 6cm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، ثمّ عيّن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M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منتصفها.</w:t>
            </w:r>
          </w:p>
          <w:p w:rsidR="00E206F5" w:rsidRPr="002F6E45" w:rsidRDefault="00E206F5" w:rsidP="00E206F5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(</w:t>
            </w:r>
            <w:r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rtl/>
                <w:lang w:val="fr-FR" w:bidi="ar-DZ"/>
              </w:rPr>
              <w:t>∆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) مستقيم يعامد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(AF)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في النقطة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M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ثمّ عيّن عليه النقطة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D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بحيث: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1240" w:dyaOrig="620">
                <v:shape id="_x0000_i1033" type="#_x0000_t75" style="width:62.25pt;height:30.75pt" o:ole="">
                  <v:imagedata r:id="rId21" o:title=""/>
                </v:shape>
                <o:OLEObject Type="Embed" ProgID="Equation.DSMT4" ShapeID="_x0000_i1033" DrawAspect="Content" ObjectID="_1613159646" r:id="rId22"/>
              </w:objec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.</w:t>
            </w:r>
          </w:p>
          <w:p w:rsidR="00E206F5" w:rsidRPr="002F6E45" w:rsidRDefault="00E206F5" w:rsidP="00E206F5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(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L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) مستقيم يشمل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M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proofErr w:type="gramStart"/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و يعامد</w:t>
            </w:r>
            <w:proofErr w:type="gramEnd"/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(DF)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في النقطة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N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.</w:t>
            </w:r>
          </w:p>
          <w:p w:rsidR="002F6E45" w:rsidRPr="002F6E45" w:rsidRDefault="002F6E45" w:rsidP="002F6E45">
            <w:pPr>
              <w:numPr>
                <w:ilvl w:val="0"/>
                <w:numId w:val="6"/>
              </w:numPr>
              <w:spacing w:after="0" w:line="240" w:lineRule="auto"/>
              <w:ind w:left="518" w:hanging="316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هل المستقيم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(L)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محور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[DF</w:t>
            </w:r>
            <w:proofErr w:type="gramStart"/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]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؟</w:t>
            </w:r>
            <w:proofErr w:type="gramEnd"/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علـّـل </w:t>
            </w:r>
          </w:p>
          <w:p w:rsidR="002F6E45" w:rsidRPr="002F6E45" w:rsidRDefault="002F6E45" w:rsidP="002F6E45">
            <w:pPr>
              <w:numPr>
                <w:ilvl w:val="0"/>
                <w:numId w:val="6"/>
              </w:numPr>
              <w:spacing w:after="0" w:line="240" w:lineRule="auto"/>
              <w:ind w:left="518" w:hanging="316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بدون حساب المساحات </w:t>
            </w:r>
            <w:proofErr w:type="gramStart"/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و باستعمال</w:t>
            </w:r>
            <w:proofErr w:type="gramEnd"/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التناظر المحوري بيّن أنّ مساحة المثلث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MNF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هي ربع مساحة المثلث </w:t>
            </w:r>
            <w:r w:rsidRPr="002F6E45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ADF</w:t>
            </w:r>
            <w:r w:rsidRPr="002F6E45"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.</w:t>
            </w:r>
          </w:p>
          <w:p w:rsidR="002F6E45" w:rsidRPr="002F6E45" w:rsidRDefault="002F6E45" w:rsidP="002F6E45">
            <w:pPr>
              <w:spacing w:after="0" w:line="240" w:lineRule="auto"/>
              <w:rPr>
                <w:rFonts w:ascii="Times New Roman" w:eastAsia="Arial Unicode MS" w:hAnsi="Times New Roman" w:cs="Andalus"/>
                <w:b/>
                <w:bCs/>
                <w:sz w:val="24"/>
                <w:szCs w:val="24"/>
                <w:rtl/>
                <w:lang w:val="fr-FR" w:bidi="ar-DZ"/>
              </w:rPr>
            </w:pPr>
            <w:r w:rsidRPr="002F6E45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u w:val="single"/>
                <w:rtl/>
                <w:lang w:val="fr-FR" w:bidi="ar-DZ"/>
              </w:rPr>
              <w:t>الوضعية الإدماجية</w:t>
            </w:r>
            <w:r w:rsidRPr="002F6E45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>:</w:t>
            </w:r>
            <w:r w:rsidR="00D64FE3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proofErr w:type="gramStart"/>
            <w:r w:rsidR="00D64FE3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>( 7</w:t>
            </w:r>
            <w:proofErr w:type="gramEnd"/>
            <w:r w:rsidR="00D64FE3">
              <w:rPr>
                <w:rFonts w:ascii="Times New Roman" w:eastAsia="Arial Unicode MS" w:hAnsi="Times New Roman" w:cs="Andalus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نقاط )</w:t>
            </w:r>
          </w:p>
          <w:p w:rsidR="002F6E45" w:rsidRDefault="00D64FE3" w:rsidP="00D64FE3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رتّب الكسور الآتية ترتيبا تصاعديا: </w:t>
            </w:r>
            <w:r w:rsidRPr="00D64FE3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360" w:dyaOrig="620">
                <v:shape id="_x0000_i1034" type="#_x0000_t75" style="width:18pt;height:30.75pt" o:ole="">
                  <v:imagedata r:id="rId23" o:title=""/>
                </v:shape>
                <o:OLEObject Type="Embed" ProgID="Equation.DSMT4" ShapeID="_x0000_i1034" DrawAspect="Content" ObjectID="_1613159647" r:id="rId24"/>
              </w:objec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، </w:t>
            </w:r>
            <w:r w:rsidRPr="00D64FE3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340" w:dyaOrig="620">
                <v:shape id="_x0000_i1035" type="#_x0000_t75" style="width:17.25pt;height:30.75pt" o:ole="">
                  <v:imagedata r:id="rId25" o:title=""/>
                </v:shape>
                <o:OLEObject Type="Embed" ProgID="Equation.DSMT4" ShapeID="_x0000_i1035" DrawAspect="Content" ObjectID="_1613159648" r:id="rId26"/>
              </w:objec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، </w:t>
            </w:r>
            <w:r w:rsidRPr="00D64FE3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220" w:dyaOrig="620">
                <v:shape id="_x0000_i1036" type="#_x0000_t75" style="width:11.25pt;height:30.75pt" o:ole="">
                  <v:imagedata r:id="rId27" o:title=""/>
                </v:shape>
                <o:OLEObject Type="Embed" ProgID="Equation.DSMT4" ShapeID="_x0000_i1036" DrawAspect="Content" ObjectID="_1613159649" r:id="rId28"/>
              </w:object>
            </w:r>
          </w:p>
          <w:p w:rsidR="00D64FE3" w:rsidRDefault="00D64FE3" w:rsidP="00D64FE3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أحسب </w:t>
            </w:r>
            <w:r w:rsidRPr="00D64FE3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1200" w:dyaOrig="620">
                <v:shape id="_x0000_i1037" type="#_x0000_t75" style="width:60pt;height:30.75pt" o:ole="">
                  <v:imagedata r:id="rId29" o:title=""/>
                </v:shape>
                <o:OLEObject Type="Embed" ProgID="Equation.DSMT4" ShapeID="_x0000_i1037" DrawAspect="Content" ObjectID="_1613159650" r:id="rId30"/>
              </w:object>
            </w:r>
          </w:p>
          <w:p w:rsidR="00D64FE3" w:rsidRDefault="00D64FE3" w:rsidP="00D64FE3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يتقاضى موظف راتبا شهريا يقدر بـ </w:t>
            </w:r>
            <w:r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42000DA</w: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يخصص منه </w:t>
            </w:r>
            <w:r w:rsidRPr="00D64FE3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220" w:dyaOrig="620">
                <v:shape id="_x0000_i1038" type="#_x0000_t75" style="width:11.25pt;height:30.75pt" o:ole="">
                  <v:imagedata r:id="rId27" o:title=""/>
                </v:shape>
                <o:OLEObject Type="Embed" ProgID="Equation.DSMT4" ShapeID="_x0000_i1038" DrawAspect="Content" ObjectID="_1613159651" r:id="rId31"/>
              </w:objec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للكراء، </w:t>
            </w:r>
            <w:r w:rsidRPr="00D64FE3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340" w:dyaOrig="620">
                <v:shape id="_x0000_i1039" type="#_x0000_t75" style="width:17.25pt;height:30.75pt" o:ole="">
                  <v:imagedata r:id="rId25" o:title=""/>
                </v:shape>
                <o:OLEObject Type="Embed" ProgID="Equation.DSMT4" ShapeID="_x0000_i1039" DrawAspect="Content" ObjectID="_1613159652" r:id="rId32"/>
              </w:objec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للأكل و </w:t>
            </w:r>
            <w:r w:rsidRPr="00D64FE3">
              <w:rPr>
                <w:rFonts w:ascii="Times New Roman" w:eastAsia="Arial Unicode MS" w:hAnsi="Times New Roman" w:cs="Times New Roman"/>
                <w:b/>
                <w:bCs/>
                <w:position w:val="-24"/>
                <w:sz w:val="24"/>
                <w:szCs w:val="24"/>
                <w:lang w:val="fr-FR" w:bidi="ar-DZ"/>
              </w:rPr>
              <w:object w:dxaOrig="360" w:dyaOrig="620">
                <v:shape id="_x0000_i1040" type="#_x0000_t75" style="width:18pt;height:30.75pt" o:ole="">
                  <v:imagedata r:id="rId23" o:title=""/>
                </v:shape>
                <o:OLEObject Type="Embed" ProgID="Equation.DSMT4" ShapeID="_x0000_i1040" DrawAspect="Content" ObjectID="_1613159653" r:id="rId33"/>
              </w:objec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للملابس.</w:t>
            </w:r>
          </w:p>
          <w:p w:rsidR="00D64FE3" w:rsidRDefault="00D64FE3" w:rsidP="00D64FE3">
            <w:pPr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أي المصاريف أكثر </w:t>
            </w:r>
            <w:proofErr w:type="gramStart"/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استهلاكا ؟</w:t>
            </w:r>
            <w:proofErr w:type="gramEnd"/>
          </w:p>
          <w:p w:rsidR="00D64FE3" w:rsidRDefault="00D64FE3" w:rsidP="00D64FE3">
            <w:pPr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كم تبلغ مصاريف هذا الموظف </w:t>
            </w:r>
            <w:proofErr w:type="gramStart"/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شهريا ؟</w:t>
            </w:r>
            <w:proofErr w:type="gramEnd"/>
          </w:p>
          <w:p w:rsidR="00D64FE3" w:rsidRDefault="00D64FE3" w:rsidP="00D64FE3">
            <w:pPr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ما هو المبلغ </w:t>
            </w:r>
            <w:proofErr w:type="gramStart"/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المتبقي ؟</w:t>
            </w:r>
            <w:proofErr w:type="gramEnd"/>
          </w:p>
          <w:p w:rsidR="00D64FE3" w:rsidRDefault="00D64FE3" w:rsidP="00D64FE3">
            <w:pPr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عبّر بكسر عن المبلغ المتبقي. </w:t>
            </w:r>
          </w:p>
          <w:p w:rsidR="00D64FE3" w:rsidRDefault="00114644" w:rsidP="00E61BF8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 xml:space="preserve">إذا ادخر هذا الموظف كل المبلغ المتبقي كم شهرا يلزمه لشراء غسالة بمبلغ </w:t>
            </w:r>
            <w:r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val="fr-FR" w:bidi="ar-DZ"/>
              </w:rPr>
              <w:t>21000DA</w:t>
            </w:r>
            <w:r>
              <w:rPr>
                <w:rFonts w:ascii="Times New Roman" w:eastAsia="Arial Unicode MS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.</w:t>
            </w:r>
          </w:p>
          <w:p w:rsidR="00E61BF8" w:rsidRDefault="00E61BF8" w:rsidP="00E61BF8">
            <w:pPr>
              <w:spacing w:after="0" w:line="240" w:lineRule="auto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rtl/>
                <w:lang w:val="fr-FR" w:bidi="ar-DZ"/>
              </w:rPr>
            </w:pPr>
          </w:p>
          <w:p w:rsidR="00795B12" w:rsidRDefault="00795B12" w:rsidP="00795B12">
            <w:pPr>
              <w:jc w:val="center"/>
              <w:rPr>
                <w:sz w:val="28"/>
                <w:szCs w:val="28"/>
                <w:lang w:val="fr-FR" w:bidi="ar-DZ"/>
              </w:rPr>
            </w:pPr>
            <w:proofErr w:type="spellStart"/>
            <w:proofErr w:type="gramStart"/>
            <w:r>
              <w:rPr>
                <w:sz w:val="28"/>
                <w:szCs w:val="28"/>
                <w:lang w:bidi="ar-DZ"/>
              </w:rPr>
              <w:t>Belhocine</w:t>
            </w:r>
            <w:proofErr w:type="spellEnd"/>
            <w:r>
              <w:rPr>
                <w:sz w:val="28"/>
                <w:szCs w:val="28"/>
                <w:lang w:bidi="ar-DZ"/>
              </w:rPr>
              <w:t> :</w:t>
            </w:r>
            <w:proofErr w:type="gramEnd"/>
            <w:r>
              <w:rPr>
                <w:sz w:val="28"/>
                <w:szCs w:val="28"/>
                <w:lang w:bidi="ar-DZ"/>
              </w:rPr>
              <w:t xml:space="preserve"> </w:t>
            </w:r>
            <w:hyperlink r:id="rId34" w:history="1">
              <w:r>
                <w:rPr>
                  <w:rStyle w:val="Lienhypertexte"/>
                  <w:sz w:val="28"/>
                  <w:szCs w:val="28"/>
                  <w:lang w:bidi="ar-DZ"/>
                </w:rPr>
                <w:t>https://prof27math.weebly.com</w:t>
              </w:r>
            </w:hyperlink>
            <w:r>
              <w:rPr>
                <w:sz w:val="28"/>
                <w:szCs w:val="28"/>
                <w:lang w:bidi="ar-DZ"/>
              </w:rPr>
              <w:t xml:space="preserve"> /</w:t>
            </w:r>
          </w:p>
          <w:p w:rsidR="00E61BF8" w:rsidRPr="002F6E45" w:rsidRDefault="00E61BF8" w:rsidP="00E61BF8">
            <w:pPr>
              <w:bidi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rtl/>
                <w:lang w:val="fr-FR" w:bidi="ar-DZ"/>
              </w:rPr>
            </w:pPr>
            <w:bookmarkStart w:id="0" w:name="_GoBack"/>
            <w:bookmarkEnd w:id="0"/>
          </w:p>
        </w:tc>
      </w:tr>
    </w:tbl>
    <w:p w:rsidR="008F3385" w:rsidRDefault="008F3385" w:rsidP="0024470C"/>
    <w:sectPr w:rsidR="008F3385" w:rsidSect="00D124A5">
      <w:pgSz w:w="11906" w:h="16838"/>
      <w:pgMar w:top="737" w:right="567" w:bottom="851" w:left="709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pperplate Gothic Light">
    <w:panose1 w:val="020E0507020206020404"/>
    <w:charset w:val="00"/>
    <w:family w:val="swiss"/>
    <w:pitch w:val="variable"/>
    <w:sig w:usb0="00000003" w:usb1="00000000" w:usb2="00000000" w:usb3="00000000" w:csb0="00000001" w:csb1="00000000"/>
  </w:font>
  <w:font w:name="PT Bold Broken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F01C4"/>
    <w:multiLevelType w:val="hybridMultilevel"/>
    <w:tmpl w:val="C72EEA4A"/>
    <w:lvl w:ilvl="0" w:tplc="151081A4">
      <w:start w:val="1"/>
      <w:numFmt w:val="arabicAbjad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C20247"/>
    <w:multiLevelType w:val="hybridMultilevel"/>
    <w:tmpl w:val="3B5E05B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8E16A2"/>
    <w:multiLevelType w:val="hybridMultilevel"/>
    <w:tmpl w:val="AB42A04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8A6671"/>
    <w:multiLevelType w:val="hybridMultilevel"/>
    <w:tmpl w:val="865634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005144"/>
    <w:multiLevelType w:val="hybridMultilevel"/>
    <w:tmpl w:val="05C012A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F52CC2"/>
    <w:multiLevelType w:val="hybridMultilevel"/>
    <w:tmpl w:val="8B16564A"/>
    <w:lvl w:ilvl="0" w:tplc="151081A4">
      <w:start w:val="1"/>
      <w:numFmt w:val="arabicAbjad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54BD2758"/>
    <w:multiLevelType w:val="hybridMultilevel"/>
    <w:tmpl w:val="523C2B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4A7F90"/>
    <w:multiLevelType w:val="hybridMultilevel"/>
    <w:tmpl w:val="98B24E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C56351"/>
    <w:multiLevelType w:val="hybridMultilevel"/>
    <w:tmpl w:val="26C6FB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6"/>
  </w:num>
  <w:num w:numId="5">
    <w:abstractNumId w:val="8"/>
  </w:num>
  <w:num w:numId="6">
    <w:abstractNumId w:val="7"/>
  </w:num>
  <w:num w:numId="7">
    <w:abstractNumId w:val="0"/>
  </w:num>
  <w:num w:numId="8">
    <w:abstractNumId w:val="3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470C"/>
    <w:rsid w:val="00114644"/>
    <w:rsid w:val="0018302B"/>
    <w:rsid w:val="001B59AE"/>
    <w:rsid w:val="00204227"/>
    <w:rsid w:val="0024470C"/>
    <w:rsid w:val="002F6E45"/>
    <w:rsid w:val="004C50F9"/>
    <w:rsid w:val="004E3538"/>
    <w:rsid w:val="00653491"/>
    <w:rsid w:val="006E45D8"/>
    <w:rsid w:val="0078465F"/>
    <w:rsid w:val="00795B12"/>
    <w:rsid w:val="008D3135"/>
    <w:rsid w:val="008F3385"/>
    <w:rsid w:val="00901614"/>
    <w:rsid w:val="00960C80"/>
    <w:rsid w:val="00C226F8"/>
    <w:rsid w:val="00C412BE"/>
    <w:rsid w:val="00D124A5"/>
    <w:rsid w:val="00D64FE3"/>
    <w:rsid w:val="00D654D3"/>
    <w:rsid w:val="00E206F5"/>
    <w:rsid w:val="00E61BF8"/>
    <w:rsid w:val="00EB3EDF"/>
    <w:rsid w:val="00EC646E"/>
    <w:rsid w:val="00EE4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4B5EA7"/>
  <w15:chartTrackingRefBased/>
  <w15:docId w15:val="{C27A0C52-6DA6-4757-B3D3-EABFF57454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4470C"/>
    <w:pPr>
      <w:bidi/>
      <w:spacing w:after="200" w:line="276" w:lineRule="auto"/>
    </w:pPr>
    <w:rPr>
      <w:rFonts w:eastAsia="Times New Roman"/>
      <w:sz w:val="22"/>
      <w:szCs w:val="22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4470C"/>
    <w:rPr>
      <w:rFonts w:eastAsia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4E353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226F8"/>
    <w:pPr>
      <w:bidi w:val="0"/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val="fr-FR" w:eastAsia="fr-FR"/>
    </w:rPr>
  </w:style>
  <w:style w:type="character" w:styleId="Lienhypertexte">
    <w:name w:val="Hyperlink"/>
    <w:basedOn w:val="Policepardfaut"/>
    <w:uiPriority w:val="99"/>
    <w:semiHidden/>
    <w:unhideWhenUsed/>
    <w:rsid w:val="00795B1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588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hyperlink" Target="https://prof27math.weebly.com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7AB4D185-5303-41C7-8DAA-3E97CFF4F4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0</Words>
  <Characters>1490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edlm83@hotmail.com</Company>
  <LinksUpToDate>false</LinksUpToDate>
  <CharactersWithSpaces>1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cy-education.com</dc:creator>
  <cp:keywords/>
  <dc:description/>
  <cp:lastModifiedBy>hocine</cp:lastModifiedBy>
  <cp:revision>3</cp:revision>
  <dcterms:created xsi:type="dcterms:W3CDTF">2019-03-03T18:08:00Z</dcterms:created>
  <dcterms:modified xsi:type="dcterms:W3CDTF">2019-03-03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